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bookmarkStart w:id="0" w:name="_GoBack"/>
      <w:r>
        <w:rPr>
          <w:rFonts w:cstheme="minorHAnsi"/>
          <w:sz w:val="24"/>
          <w:szCs w:val="24"/>
          <w:rtl/>
        </w:rPr>
        <w:br w:type="page"/>
      </w:r>
    </w:p>
    <w:bookmarkEnd w:id="0"/>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496404"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1"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496405" r:id="rId11"/>
        </w:object>
      </w:r>
      <w:bookmarkEnd w:id="1"/>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496406"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496407"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2"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2"/>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sz w:val="24"/>
          <w:szCs w:val="24"/>
          <w:rtl/>
        </w:rPr>
      </w:pPr>
      <w:r w:rsidRPr="009A7544">
        <w:rPr>
          <w:rFonts w:cstheme="minorHAnsi"/>
          <w:noProof/>
          <w:position w:val="-50"/>
          <w:sz w:val="32"/>
          <w:szCs w:val="32"/>
        </w:rPr>
        <w:object w:dxaOrig="9780" w:dyaOrig="1100" w14:anchorId="28FB27A2">
          <v:shape id="_x0000_i1029" type="#_x0000_t75" style="width:404.1pt;height:45.35pt" o:ole="">
            <v:imagedata r:id="rId16" o:title=""/>
          </v:shape>
          <o:OLEObject Type="Embed" ProgID="Equation.DSMT4" ShapeID="_x0000_i1029" DrawAspect="Content" ObjectID="_1607496408"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30" type="#_x0000_t75" style="width:211pt;height:151.5pt" o:ole="">
            <v:imagedata r:id="rId18" o:title=""/>
          </v:shape>
          <o:OLEObject Type="Embed" ProgID="Equation.DSMT4" ShapeID="_x0000_i1030" DrawAspect="Content" ObjectID="_1607496409"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496410"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3"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3"/>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3A662EA9"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
        <w:tblW w:w="8359" w:type="dxa"/>
        <w:tblLook w:val="04A0" w:firstRow="1" w:lastRow="0" w:firstColumn="1" w:lastColumn="0" w:noHBand="0" w:noVBand="1"/>
      </w:tblPr>
      <w:tblGrid>
        <w:gridCol w:w="3256"/>
        <w:gridCol w:w="2782"/>
        <w:gridCol w:w="2321"/>
      </w:tblGrid>
      <w:tr w:rsidR="00BF3A29" w:rsidRPr="00BF3A29" w14:paraId="58829F0E" w14:textId="77777777" w:rsidTr="00B50C9D">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B50C9D">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B50C9D">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B50C9D">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B50C9D">
        <w:trPr>
          <w:trHeight w:val="322"/>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B50C9D">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B50C9D">
        <w:trPr>
          <w:trHeight w:val="322"/>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B50C9D">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126E5CB"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r w:rsidR="007F543C">
        <w:rPr>
          <w:rFonts w:cstheme="minorHAnsi" w:hint="cs"/>
          <w:sz w:val="24"/>
          <w:szCs w:val="24"/>
          <w:rtl/>
        </w:rPr>
        <w:t xml:space="preserve"> (הסוכנים שיחקו נגד 2 רוחות)</w:t>
      </w:r>
      <w:r>
        <w:rPr>
          <w:rFonts w:cstheme="minorHAnsi" w:hint="cs"/>
          <w:sz w:val="24"/>
          <w:szCs w:val="24"/>
          <w:rtl/>
        </w:rPr>
        <w:t>:</w:t>
      </w:r>
    </w:p>
    <w:p w14:paraId="1425E076" w14:textId="39F909A0" w:rsidR="00E64ADD" w:rsidRPr="007F543C" w:rsidRDefault="007F543C" w:rsidP="007F543C">
      <w:pPr>
        <w:ind w:left="360"/>
        <w:rPr>
          <w:rFonts w:cstheme="minorHAnsi"/>
          <w:sz w:val="24"/>
          <w:szCs w:val="24"/>
        </w:rPr>
      </w:pPr>
      <w:r>
        <w:rPr>
          <w:rFonts w:cstheme="minorHAnsi" w:hint="cs"/>
          <w:sz w:val="24"/>
          <w:szCs w:val="24"/>
          <w:rtl/>
        </w:rPr>
        <w:t xml:space="preserve"> </w:t>
      </w:r>
      <w:r w:rsidR="00E64ADD" w:rsidRPr="007F543C">
        <w:rPr>
          <w:rFonts w:cstheme="minorHAnsi" w:hint="cs"/>
          <w:sz w:val="24"/>
          <w:szCs w:val="24"/>
          <w:rtl/>
        </w:rPr>
        <w:t>שני האלגוריתמים השיגו תוצאות טובות יותר כאשר שיחקו מול הרוח הרנדומלית</w:t>
      </w:r>
      <w:r w:rsidR="004F6B48" w:rsidRPr="007F543C">
        <w:rPr>
          <w:rFonts w:cstheme="minorHAnsi" w:hint="cs"/>
          <w:sz w:val="24"/>
          <w:szCs w:val="24"/>
          <w:rtl/>
        </w:rPr>
        <w:t xml:space="preserve"> (ביחס לרוח המכוונת)</w:t>
      </w:r>
      <w:r w:rsidR="00E64ADD" w:rsidRPr="007F543C">
        <w:rPr>
          <w:rFonts w:cstheme="minorHAnsi" w:hint="cs"/>
          <w:sz w:val="24"/>
          <w:szCs w:val="24"/>
          <w:rtl/>
        </w:rPr>
        <w:t>, כפי שציפינ</w:t>
      </w:r>
      <w:r w:rsidR="00E64ADD" w:rsidRPr="007F543C">
        <w:rPr>
          <w:rFonts w:cstheme="minorHAnsi" w:hint="eastAsia"/>
          <w:sz w:val="24"/>
          <w:szCs w:val="24"/>
          <w:rtl/>
        </w:rPr>
        <w:t>ו</w:t>
      </w:r>
      <w:r w:rsidR="00E64ADD" w:rsidRPr="007F543C">
        <w:rPr>
          <w:rFonts w:cstheme="minorHAnsi" w:hint="cs"/>
          <w:sz w:val="24"/>
          <w:szCs w:val="24"/>
          <w:rtl/>
        </w:rPr>
        <w:t xml:space="preserve"> מכיוון שרוח זו אינה מודעת לקיומו של הפקמן ואינה מנסה לרדוף אחריו </w:t>
      </w:r>
      <w:r w:rsidR="002B2296" w:rsidRPr="007F543C">
        <w:rPr>
          <w:rFonts w:cstheme="minorHAnsi" w:hint="cs"/>
          <w:sz w:val="24"/>
          <w:szCs w:val="24"/>
          <w:rtl/>
        </w:rPr>
        <w:t xml:space="preserve">ולכן </w:t>
      </w:r>
      <w:r w:rsidR="00E64ADD" w:rsidRPr="007F543C">
        <w:rPr>
          <w:rFonts w:cstheme="minorHAnsi" w:hint="cs"/>
          <w:sz w:val="24"/>
          <w:szCs w:val="24"/>
          <w:rtl/>
        </w:rPr>
        <w:t>לסוכן הפקמן סיכוי גדול יותר לנצח את המשחק</w:t>
      </w:r>
      <w:r w:rsidR="002B2296" w:rsidRPr="007F543C">
        <w:rPr>
          <w:rFonts w:cstheme="minorHAnsi" w:hint="cs"/>
          <w:sz w:val="24"/>
          <w:szCs w:val="24"/>
          <w:rtl/>
        </w:rPr>
        <w:t xml:space="preserve"> (גם כאשר הוא חושב שהיא רודפת אחריו)</w:t>
      </w:r>
      <w:r w:rsidR="00E64ADD" w:rsidRPr="007F543C">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40E405DC"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w:t>
      </w:r>
      <w:r w:rsidR="002625DC">
        <w:rPr>
          <w:rFonts w:cstheme="minorHAnsi" w:hint="cs"/>
          <w:sz w:val="24"/>
          <w:szCs w:val="24"/>
          <w:rtl/>
        </w:rPr>
        <w:t xml:space="preserve"> </w:t>
      </w:r>
      <w:r w:rsidR="00C81594">
        <w:rPr>
          <w:rFonts w:cstheme="minorHAnsi" w:hint="cs"/>
          <w:sz w:val="24"/>
          <w:szCs w:val="24"/>
          <w:rtl/>
        </w:rPr>
        <w:t xml:space="preserve">ואף </w:t>
      </w:r>
      <w:r w:rsidR="002625DC">
        <w:rPr>
          <w:rFonts w:cstheme="minorHAnsi" w:hint="cs"/>
          <w:sz w:val="24"/>
          <w:szCs w:val="24"/>
          <w:rtl/>
        </w:rPr>
        <w:t>עם יותר רוחות</w:t>
      </w:r>
      <w:r w:rsidR="00320FDA">
        <w:rPr>
          <w:rFonts w:cstheme="minorHAnsi" w:hint="cs"/>
          <w:sz w:val="24"/>
          <w:szCs w:val="24"/>
          <w:rtl/>
        </w:rPr>
        <w:t xml:space="preserve">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r w:rsidRPr="009C06A7">
        <w:rPr>
          <w:rFonts w:cstheme="minorHAnsi" w:hint="cs"/>
          <w:b/>
          <w:bCs/>
          <w:sz w:val="24"/>
          <w:szCs w:val="24"/>
          <w:rtl/>
        </w:rPr>
        <w:t>וישנו מסלול יחיד</w:t>
      </w:r>
      <w:r>
        <w:rPr>
          <w:rFonts w:cstheme="minorHAnsi" w:hint="cs"/>
          <w:sz w:val="24"/>
          <w:szCs w:val="24"/>
          <w:rtl/>
        </w:rPr>
        <w:t xml:space="preserve">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415B6A4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16DC59B3"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r w:rsidR="00F201F4">
        <w:rPr>
          <w:rFonts w:cstheme="minorHAnsi" w:hint="cs"/>
          <w:sz w:val="24"/>
          <w:szCs w:val="24"/>
          <w:rtl/>
        </w:rPr>
        <w:t xml:space="preserve"> (קביעה זו היא על סמך התוצאות, יתכן כי מספר רב של דגימות דווקא יראה כי עומק כי כדאי לחשב בעומק 4 ולספוג את זמן החישוב)</w:t>
      </w:r>
      <w:r>
        <w:rPr>
          <w:rFonts w:cstheme="minorHAnsi" w:hint="cs"/>
          <w:sz w:val="24"/>
          <w:szCs w:val="24"/>
          <w:rtl/>
        </w:rPr>
        <w:t>.</w:t>
      </w:r>
    </w:p>
    <w:p w14:paraId="063D52DC" w14:textId="1413A8C1"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 xml:space="preserve">יגיע לעומק יחסית זהה. לדעתנו הגבלת זמן (אשר מאפשרת העמקה ליותר מעומק 4) לאו דווקא תשפר את ביצועי הסוכנים כי כמו שראינו כאן העמקה בעת החיפוש אינה מטיבה עם </w:t>
      </w:r>
      <w:r w:rsidR="00F201F4">
        <w:rPr>
          <w:rFonts w:cstheme="minorHAnsi" w:hint="cs"/>
          <w:sz w:val="24"/>
          <w:szCs w:val="24"/>
          <w:rtl/>
        </w:rPr>
        <w:t>כל</w:t>
      </w:r>
      <w:r w:rsidR="00542210">
        <w:rPr>
          <w:rFonts w:cstheme="minorHAnsi" w:hint="cs"/>
          <w:sz w:val="24"/>
          <w:szCs w:val="24"/>
          <w:rtl/>
        </w:rPr>
        <w:t xml:space="preserve">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1E8DB88A" w:rsidR="003E303A"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p w14:paraId="316E0426" w14:textId="503DDBF3" w:rsidR="004D01D4" w:rsidRDefault="003E303A" w:rsidP="004D01D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sz w:val="24"/>
          <w:szCs w:val="24"/>
        </w:rPr>
        <w:br w:type="page"/>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ט</w:t>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סוכן התחרות</w:t>
      </w:r>
    </w:p>
    <w:p w14:paraId="702BE16D" w14:textId="4FEA2EE8" w:rsid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חלק </w:t>
      </w:r>
      <w:r w:rsidRP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זה מסביר את הלוגיקה ש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סוכן התחרות. נחלק את הסבר לשלושה חלקים: ידע מוקדם של הסוכן, האלגוריתם לבחירת צעד, והיוריסטיקה בה השתמשנו.</w:t>
      </w:r>
    </w:p>
    <w:p w14:paraId="55061F55" w14:textId="7A6E0766" w:rsidR="00D258D9"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דע מוקד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חישוב המהלך הראשון הסוכן מבצע עיבוד מקדים על הלוח בו מבוצע המשחק.</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סוכן מכין בסיס נתונים על מרחקי הקואורדינטו</w:t>
      </w:r>
      <w:r w:rsidR="00F3080F">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לוונטיות  אחת מהשניי</w:t>
      </w:r>
      <w:r w:rsidR="00F3080F">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לוח המשחק.</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ימשנו זאת על ידי בניית גרף מהלוח, והרצת </w:t>
      </w:r>
      <w:r>
        <w:rPr>
          <w:rFonts w:cstheme="minorHAnsi" w:hint="cs"/>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FS</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ל נקודה לכל נקודה. לבסוף שמרנו מילון רק עבור כל זוג נקודות  אשר קיים מסלול ביניה</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חסוך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זיכרו</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ן</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לכל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סוכן שומר</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כמות הקפסול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יש על הלוח. עבור לוחות מוכרים לנו (אלה שסופקו עם התרגי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ערכנו</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שפעת הרוח על הפקמן</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בור לוחות חדשים סוכן מניח ערך ברירת מחדל) </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לדוגמא בלוח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pen Classic</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לא מכיל קירות הרוח לא משפיעה על הפקמן וכל עוד הוא במרחק 1 ממנה קיים עבורו מסלול בריחה, לכל השפעת הרוח הינה 1.</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עמוד במגבלת הזמן של 30 שניות, לכל לוח הגדרנו עומק לפיתוח עץ המהלכים כאשר עבור לוחות קטנים הגדרנו עומק 4</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47C02" w:rsidRP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רך ברירת מחדל עבור לוחות לא מוכרים),</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בור לוחות גדולים עומק 3</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498F184" w14:textId="004D3564" w:rsidR="004D01D4" w:rsidRPr="00747C02"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אלגוריתם לבחיר</w:t>
      </w:r>
      <w:r w:rsidR="00D258D9"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sidRP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ראשית במהלך הראשון (בלבד) האלגוריתם מזהה את לוח המשחק ומתאים לו פונקציית מרחק מתאימה</w:t>
      </w:r>
      <w:r w:rsidR="00E93400">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מידה ולא מצא לוח שמכיר כבר יוגדר לוח כללי עם פונקציית מרחק מרחקי מנהט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וכמה סוכנים משחקים.</w:t>
      </w:r>
      <w:r w:rsidR="00674CC1">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לוגיק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חרנו להשתמש על מנת למצוא</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מהלך לביצוע הינ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זאת מכיוון שסוכן התחרות אינו מודע לאסטרטגיי</w:t>
      </w:r>
      <w:r w:rsidR="00D258D9">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וח שנגדה משחק ולכן נעדיף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לגוריתם </w:t>
      </w:r>
      <w:r w:rsidR="00674CC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ינו מסתמך על כך. עבור אלגוריתם זה מוגדר עומק </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פיתוח לפי הלוח הנוכחי של המשחק.</w:t>
      </w:r>
      <w:r w:rsidR="00D258D9">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רצינו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העדיף</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מש</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יו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כיוון הפקמ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כן האלגוריתם מודע לכיוון הפאקמן ויבדוק מהלך בכיוון זה ראשון.</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מנם כאשר ה -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ליט להפסיק כרגע מאשר להמשיך ולהפסיד עוד נקודות, אנו מגרילים מהלך מבין החוקיים פרט למהלך שבחר, כך אנו מאפשרים תוכנית ב' לסוכן (לדוגמא בלוח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rapped Classic</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סוכן לא יתאבד ישר כמו שראינו בניתוח הקודם אלא ייקח סיכון וינסה לאכול את האוכל, הוא יצליח אם הרוח לא תתקדם לעברו).</w:t>
      </w:r>
    </w:p>
    <w:p w14:paraId="5F175E69" w14:textId="03FA50C4" w:rsidR="00316E65" w:rsidRPr="00747C02" w:rsidRDefault="00E93400" w:rsidP="00747C02">
      <w:pP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Pr="004D01D4">
        <w:rPr>
          <w:rFonts w:cstheme="minorHAnsi" w:hint="eastAsia"/>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מימשנו 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דומה ל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כבר מימשנו אמנם עם שיפורים הבאים:</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פונקציית המרחק שהיוריסטיק</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שתמשת בה מועברת על ידי הס</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וכן ולכן משתנה בין הלוחות בהתאם, </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מתחשבת ב</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מה 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פסולות ישנן בלוח </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משח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ובנוסף </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ה מקבלת מהסוכן מהי השפעת הרוח על הפקמן</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התאם ללוח המשחק הנוכחי</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עריכה את המצב לפי הניקוד</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462AF1">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core</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לו 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עזרת נתונים</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הוזכר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שבת את מרחקי הרוחות מהפקמן וגורמת לפאקמן להתקרב כאשר הרוח מפוחדת מספיק ומוסיפה ניקוד לפקמן כאשר לא מושפע מהרוח (לפי הגורם שהועבר).</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ל כל קפסולה שהפקמן אוכל מתווסף לו ניקוד, כי הוא לא מקבל ניקוד כללי על כך.</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הערכנו את גורם האוכל בצורה הבאה </w:t>
      </w:r>
      <w:r w:rsidR="002327CF" w:rsidRPr="002327CF">
        <w:rPr>
          <w:rFonts w:cstheme="minorHAnsi"/>
          <w:color w:val="000000" w:themeColor="text1"/>
          <w:position w:val="-32"/>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780" w:dyaOrig="920" w14:anchorId="4359E88F">
          <v:shape id="_x0000_i1032" type="#_x0000_t75" style="width:139pt;height:46.2pt" o:ole="">
            <v:imagedata r:id="rId31" o:title=""/>
          </v:shape>
          <o:OLEObject Type="Embed" ProgID="Equation.DSMT4" ShapeID="_x0000_i1032" DrawAspect="Content" ObjectID="_1607496411" r:id="rId32"/>
        </w:objec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לומר המונה הוא סכום כל המרחקים של האוכל מהפקמן והמכנה הוא כמות האוכל בלוח בהתאם למצב משחק.</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69468C"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0069468C" w:rsidRP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וסיפה נ</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קוד למצבים אשר מקטינים גורם זה.</w:t>
      </w:r>
    </w:p>
    <w:sectPr w:rsidR="00316E65" w:rsidRPr="00747C02"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72ABE3" w14:textId="77777777" w:rsidR="000E30E0" w:rsidRDefault="000E30E0" w:rsidP="00235AA5">
      <w:pPr>
        <w:spacing w:after="0" w:line="240" w:lineRule="auto"/>
      </w:pPr>
      <w:r>
        <w:separator/>
      </w:r>
    </w:p>
  </w:endnote>
  <w:endnote w:type="continuationSeparator" w:id="0">
    <w:p w14:paraId="6891088C" w14:textId="77777777" w:rsidR="000E30E0" w:rsidRDefault="000E30E0"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Pr="00CB05D6" w:rsidRDefault="00C071C5" w:rsidP="00235AA5">
    <w:pPr>
      <w:pStyle w:val="a6"/>
      <w:bidi w:val="0"/>
      <w:rPr>
        <w:color w:val="767171" w:themeColor="background2" w:themeShade="80"/>
        <w:sz w:val="16"/>
        <w:szCs w:val="16"/>
        <w:rtl/>
      </w:rPr>
    </w:pPr>
    <w:r w:rsidRPr="00CB05D6">
      <w:rPr>
        <w:rFonts w:hint="cs"/>
        <w:color w:val="767171" w:themeColor="background2" w:themeShade="80"/>
        <w:sz w:val="16"/>
        <w:szCs w:val="16"/>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435889" w14:textId="77777777" w:rsidR="000E30E0" w:rsidRDefault="000E30E0" w:rsidP="00235AA5">
      <w:pPr>
        <w:spacing w:after="0" w:line="240" w:lineRule="auto"/>
      </w:pPr>
      <w:r>
        <w:separator/>
      </w:r>
    </w:p>
  </w:footnote>
  <w:footnote w:type="continuationSeparator" w:id="0">
    <w:p w14:paraId="094B92C9" w14:textId="77777777" w:rsidR="000E30E0" w:rsidRDefault="000E30E0"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1554"/>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0E0"/>
    <w:rsid w:val="000E3FB1"/>
    <w:rsid w:val="001025EA"/>
    <w:rsid w:val="00103931"/>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27CF"/>
    <w:rsid w:val="00235AA5"/>
    <w:rsid w:val="00247022"/>
    <w:rsid w:val="00253ABD"/>
    <w:rsid w:val="002579CC"/>
    <w:rsid w:val="002625DC"/>
    <w:rsid w:val="00277287"/>
    <w:rsid w:val="00281805"/>
    <w:rsid w:val="002828A3"/>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303A"/>
    <w:rsid w:val="003E584D"/>
    <w:rsid w:val="003E60CD"/>
    <w:rsid w:val="003F21C6"/>
    <w:rsid w:val="003F7D38"/>
    <w:rsid w:val="004055D9"/>
    <w:rsid w:val="00422330"/>
    <w:rsid w:val="004268A4"/>
    <w:rsid w:val="00431726"/>
    <w:rsid w:val="00442619"/>
    <w:rsid w:val="0044669F"/>
    <w:rsid w:val="00452C87"/>
    <w:rsid w:val="00456DB8"/>
    <w:rsid w:val="00462AF1"/>
    <w:rsid w:val="00471A35"/>
    <w:rsid w:val="00473B46"/>
    <w:rsid w:val="004816EC"/>
    <w:rsid w:val="004838EA"/>
    <w:rsid w:val="004B4FE1"/>
    <w:rsid w:val="004C2376"/>
    <w:rsid w:val="004C2C0D"/>
    <w:rsid w:val="004C585F"/>
    <w:rsid w:val="004C68EA"/>
    <w:rsid w:val="004D01D4"/>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4CC1"/>
    <w:rsid w:val="00677E57"/>
    <w:rsid w:val="00693CED"/>
    <w:rsid w:val="0069468C"/>
    <w:rsid w:val="006A5051"/>
    <w:rsid w:val="006B1CC0"/>
    <w:rsid w:val="006B39B8"/>
    <w:rsid w:val="006B4844"/>
    <w:rsid w:val="006B5BC8"/>
    <w:rsid w:val="006C4C04"/>
    <w:rsid w:val="006D69AC"/>
    <w:rsid w:val="006E11E3"/>
    <w:rsid w:val="007018E4"/>
    <w:rsid w:val="00707DD1"/>
    <w:rsid w:val="0071633C"/>
    <w:rsid w:val="00720AF4"/>
    <w:rsid w:val="0072215E"/>
    <w:rsid w:val="00747C02"/>
    <w:rsid w:val="00750100"/>
    <w:rsid w:val="00751303"/>
    <w:rsid w:val="007553F3"/>
    <w:rsid w:val="00786B33"/>
    <w:rsid w:val="00790369"/>
    <w:rsid w:val="00790471"/>
    <w:rsid w:val="007A372C"/>
    <w:rsid w:val="007A3AA9"/>
    <w:rsid w:val="007B40D0"/>
    <w:rsid w:val="007B5B0C"/>
    <w:rsid w:val="007B657C"/>
    <w:rsid w:val="007D1400"/>
    <w:rsid w:val="007D5A1F"/>
    <w:rsid w:val="007E5ECB"/>
    <w:rsid w:val="007F543C"/>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3CE"/>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0F61"/>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01C7"/>
    <w:rsid w:val="00B50C9D"/>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81594"/>
    <w:rsid w:val="00C918BA"/>
    <w:rsid w:val="00CB05D6"/>
    <w:rsid w:val="00CC3DF3"/>
    <w:rsid w:val="00CC68EC"/>
    <w:rsid w:val="00D02FE1"/>
    <w:rsid w:val="00D06434"/>
    <w:rsid w:val="00D17328"/>
    <w:rsid w:val="00D173E2"/>
    <w:rsid w:val="00D207DA"/>
    <w:rsid w:val="00D20DB3"/>
    <w:rsid w:val="00D222C6"/>
    <w:rsid w:val="00D258D9"/>
    <w:rsid w:val="00D316B9"/>
    <w:rsid w:val="00D359C0"/>
    <w:rsid w:val="00D37F77"/>
    <w:rsid w:val="00D40E4E"/>
    <w:rsid w:val="00D47153"/>
    <w:rsid w:val="00D64A41"/>
    <w:rsid w:val="00D6757D"/>
    <w:rsid w:val="00D70055"/>
    <w:rsid w:val="00D71C87"/>
    <w:rsid w:val="00D7485C"/>
    <w:rsid w:val="00D76FB9"/>
    <w:rsid w:val="00D77437"/>
    <w:rsid w:val="00D83EF6"/>
    <w:rsid w:val="00D93451"/>
    <w:rsid w:val="00D93CF7"/>
    <w:rsid w:val="00D94A42"/>
    <w:rsid w:val="00D967C3"/>
    <w:rsid w:val="00DA6005"/>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93400"/>
    <w:rsid w:val="00EA7305"/>
    <w:rsid w:val="00EC2CE8"/>
    <w:rsid w:val="00ED5449"/>
    <w:rsid w:val="00ED7FFD"/>
    <w:rsid w:val="00EE0214"/>
    <w:rsid w:val="00EE1EEE"/>
    <w:rsid w:val="00EF5B0F"/>
    <w:rsid w:val="00EF6DF0"/>
    <w:rsid w:val="00F01080"/>
    <w:rsid w:val="00F02C30"/>
    <w:rsid w:val="00F135BE"/>
    <w:rsid w:val="00F16B05"/>
    <w:rsid w:val="00F201F4"/>
    <w:rsid w:val="00F20D1B"/>
    <w:rsid w:val="00F307B8"/>
    <w:rsid w:val="00F3080F"/>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71A2A5-7A6B-4A0E-BD4D-2BBEBBA4E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2</TotalTime>
  <Pages>15</Pages>
  <Words>3599</Words>
  <Characters>17999</Characters>
  <Application>Microsoft Office Word</Application>
  <DocSecurity>0</DocSecurity>
  <Lines>149</Lines>
  <Paragraphs>4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51</cp:revision>
  <cp:lastPrinted>2018-12-28T08:00:00Z</cp:lastPrinted>
  <dcterms:created xsi:type="dcterms:W3CDTF">2018-11-16T12:01:00Z</dcterms:created>
  <dcterms:modified xsi:type="dcterms:W3CDTF">2018-12-28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